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57197AC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80700</wp:posOffset>
            </wp:positionH>
            <wp:positionV relativeFrom="topMargin">
              <wp:posOffset>10490200</wp:posOffset>
            </wp:positionV>
            <wp:extent cx="444500" cy="355600"/>
            <wp:effectExtent l="0" t="0" r="12700" b="6350"/>
            <wp:wrapNone/>
            <wp:docPr id="100224" name="图片 100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4" name="图片 10022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达州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高中阶段学校招生统一考试暨初中学业水平考试</w:t>
      </w:r>
    </w:p>
    <w:p w14:paraId="229C7B07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3C5C2E23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本考试为闭卷考试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．本试卷分为第Ⅰ卷（选择题）和第Ⅱ卷（非选择题）两部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页．</w:t>
      </w:r>
    </w:p>
    <w:p w14:paraId="398E3DF8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温馨提示：</w:t>
      </w:r>
    </w:p>
    <w:p w14:paraId="0C409FFF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考生需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签字笔将自己的姓名、准考证号、座位号正确填写在答题卡对应位置．待监考老师粘贴条形码后，再认真核对条形码上的信息与自己的准考证上的信息是否一致．</w:t>
      </w:r>
    </w:p>
    <w:p w14:paraId="47CB9A94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选择题必须使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在答题卡相应位置规范填涂．如需改动，用橡皮擦擦干净后，再选涂其他答案标号；非选择题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签字笔作答，答案必须写在答题卡对应的框内，超出答题区答案无效；在草稿纸、试题卷上作答无效．</w:t>
      </w:r>
    </w:p>
    <w:p w14:paraId="784C2736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保持答题卡整洁，不要折叠、弄破、弄皱，不得使用涂改液、修正带、刮纸刀．</w:t>
      </w:r>
    </w:p>
    <w:p w14:paraId="75B4F09E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考试结束后，将试卷及答题卡一并交回．</w:t>
      </w:r>
    </w:p>
    <w:p w14:paraId="10A80819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Ⅰ卷（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27205039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项选择题（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68BE3CBB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eqIdeeb10bc4abf30c687aee08b43708a15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倒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1262CF1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eqIdeeb10bc4abf30c687aee08b43708a15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15" o:title="eqIda5f30de6aa0c05892ae2196df10d3f6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7" o:title="eqId3d9172b506339c2bb7e67832b784a3a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296D7D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图形中，是长方体表面展开图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405826804" name="图片 1405826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5826804" name="图片 140582680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B2AD76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57250" cy="13239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28725" cy="7239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371600" cy="7048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400175" cy="5429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134FA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某市政府在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着力稳定宏观经济大盘，全市经济发展取得新成效，全年生产总值实现</w:t>
      </w:r>
      <w:r>
        <w:rPr>
          <w:rFonts w:ascii="Times New Roman" w:hAnsi="Times New Roman" w:eastAsia="Times New Roman" w:cs="Times New Roman"/>
          <w:color w:val="000000"/>
        </w:rPr>
        <w:t>2502.7</w:t>
      </w:r>
      <w:r>
        <w:rPr>
          <w:rFonts w:ascii="宋体" w:hAnsi="宋体" w:eastAsia="宋体" w:cs="宋体"/>
          <w:color w:val="000000"/>
        </w:rPr>
        <w:t>亿元．数据</w:t>
      </w:r>
      <w:r>
        <w:rPr>
          <w:rFonts w:ascii="Times New Roman" w:hAnsi="Times New Roman" w:eastAsia="Times New Roman" w:cs="Times New Roman"/>
          <w:color w:val="000000"/>
        </w:rPr>
        <w:t>2502.7</w:t>
      </w:r>
      <w:r>
        <w:rPr>
          <w:rFonts w:ascii="宋体" w:hAnsi="宋体" w:eastAsia="宋体" w:cs="宋体"/>
          <w:color w:val="000000"/>
        </w:rPr>
        <w:t>亿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B7D6F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5pt;width:57.5pt;" o:ole="t" filled="f" o:preferrelative="t" stroked="f" coordsize="21600,21600">
            <v:path/>
            <v:fill on="f" focussize="0,0"/>
            <v:stroke on="f" joinstyle="miter"/>
            <v:imagedata r:id="rId24" o:title="eqIdb1f202c8e7dd9002fe487d3a8add4e1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5pt;width:65pt;" o:ole="t" filled="f" o:preferrelative="t" stroked="f" coordsize="21600,21600">
            <v:path/>
            <v:fill on="f" focussize="0,0"/>
            <v:stroke on="f" joinstyle="miter"/>
            <v:imagedata r:id="rId26" o:title="eqId43655bf0c2488d24b281ffce3a53b14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5pt;width:65pt;" o:ole="t" filled="f" o:preferrelative="t" stroked="f" coordsize="21600,21600">
            <v:path/>
            <v:fill on="f" focussize="0,0"/>
            <v:stroke on="f" joinstyle="miter"/>
            <v:imagedata r:id="rId28" o:title="eqId50ee28c5066bd22301d5b4c0a222a37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5pt;width:57.5pt;" o:ole="t" filled="f" o:preferrelative="t" stroked="f" coordsize="21600,21600">
            <v:path/>
            <v:fill on="f" focussize="0,0"/>
            <v:stroke on="f" joinstyle="miter"/>
            <v:imagedata r:id="rId30" o:title="eqIdd7c27ca1c5eeb5a63d06bff1682d736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</w:p>
    <w:p w14:paraId="4C03158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4. 一组数据2，3，5，2，4，则这组数据</w:t>
      </w:r>
      <w:r>
        <w:rPr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405826802" name="图片 1405826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5826802" name="图片 140582680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众数和中位数分别为（    ）</w:t>
      </w:r>
    </w:p>
    <w:p w14:paraId="69D002F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405826800" name="图片 1405826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5826800" name="图片 1405826800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3和5</w:t>
      </w:r>
      <w:r>
        <w:rPr>
          <w:color w:val="000000"/>
        </w:rPr>
        <w:tab/>
      </w:r>
      <w:r>
        <w:rPr>
          <w:color w:val="000000"/>
        </w:rPr>
        <w:t>B. 2和5</w:t>
      </w:r>
      <w:r>
        <w:rPr>
          <w:color w:val="000000"/>
        </w:rPr>
        <w:tab/>
      </w:r>
      <w:r>
        <w:rPr>
          <w:color w:val="000000"/>
        </w:rPr>
        <w:t>C. 2和3</w:t>
      </w:r>
      <w:r>
        <w:rPr>
          <w:color w:val="000000"/>
        </w:rPr>
        <w:tab/>
      </w:r>
      <w:r>
        <w:rPr>
          <w:color w:val="000000"/>
        </w:rPr>
        <w:t>D. 3和2</w:t>
      </w:r>
    </w:p>
    <w:p w14:paraId="6506E3C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5. 如图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33" o:title="eqIdf34e1198fa02dba0f2bd5f838fc4a000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5" o:title="eqId60ef95894ceebaf236170e8832dcf7e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color w:val="000000"/>
        </w:rPr>
        <w:t>平分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7" o:title="eqId727ad3e630a224303d6d3b8ad5c114b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39" o:title="eqIde86815be4b0b6ec44447442ed74fa0b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color w:val="000000"/>
        </w:rPr>
        <w:t>则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.7pt;width:30.35pt;" o:ole="t" filled="f" o:preferrelative="t" stroked="f" coordsize="21600,21600">
            <v:path/>
            <v:fill on="f" focussize="0,0"/>
            <v:stroke on="f" joinstyle="miter"/>
            <v:imagedata r:id="rId41" o:title="eqIdafde09d82ae96f00c135732baee64776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color w:val="000000"/>
        </w:rPr>
        <w:t>（    ）</w:t>
      </w:r>
    </w:p>
    <w:p w14:paraId="1873EAD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1525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C7175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" o:title="eqId5a3fefe07cbda3517e88b226d557dc2a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46" o:title="eqId2fb94bd9eb80fb9f5f02f518bb8f221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48" o:title="eqId79a97bb4dcfab4ec7539bc783d563c4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50" o:title="eqIdb31a14bd2a972f43d7a26a99589ad08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</w:p>
    <w:p w14:paraId="27226C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6. 下列计算正确的是（    ）</w:t>
      </w:r>
    </w:p>
    <w:p w14:paraId="000D22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52" o:title="eqId1ecfbb4764c91b10896af60c7b3c3cf3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6.25pt;width:54.35pt;" o:ole="t" filled="f" o:preferrelative="t" stroked="f" coordsize="21600,21600">
            <v:path/>
            <v:fill on="f" focussize="0,0"/>
            <v:stroke on="f" joinstyle="miter"/>
            <v:imagedata r:id="rId54" o:title="eqId30527722931308a7b4e1e8fe73ffd78e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1.5pt;width:79pt;" o:ole="t" filled="f" o:preferrelative="t" stroked="f" coordsize="21600,21600">
            <v:path/>
            <v:fill on="f" focussize="0,0"/>
            <v:stroke on="f" joinstyle="miter"/>
            <v:imagedata r:id="rId56" o:title="eqIdad6cb34f7b6714398c8f4acc95bf7c8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58" o:title="eqId1bbf0eb375f6c9f91856bcc993a2e3d8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</w:p>
    <w:p w14:paraId="362D57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镇的“脆红李”深受广大市民的喜爱，也是馈赠亲友的尚佳礼品，首批“脆红李”成熟后，当地某电商用</w:t>
      </w:r>
      <w:r>
        <w:rPr>
          <w:rFonts w:ascii="Times New Roman" w:hAnsi="Times New Roman" w:eastAsia="Times New Roman" w:cs="Times New Roman"/>
          <w:color w:val="000000"/>
        </w:rPr>
        <w:t>12000</w:t>
      </w:r>
      <w:r>
        <w:rPr>
          <w:rFonts w:ascii="宋体" w:hAnsi="宋体" w:eastAsia="宋体" w:cs="宋体"/>
          <w:color w:val="000000"/>
        </w:rPr>
        <w:t>元购进这种“脆红李”进行销售，面市后，线上订单猛增供不应求，该电商又用</w:t>
      </w:r>
      <w:r>
        <w:rPr>
          <w:rFonts w:ascii="Times New Roman" w:hAnsi="Times New Roman" w:eastAsia="Times New Roman" w:cs="Times New Roman"/>
          <w:color w:val="000000"/>
        </w:rPr>
        <w:t>11000</w:t>
      </w:r>
      <w:r>
        <w:rPr>
          <w:rFonts w:ascii="宋体" w:hAnsi="宋体" w:eastAsia="宋体" w:cs="宋体"/>
          <w:color w:val="000000"/>
        </w:rPr>
        <w:t>元购进第二批这种“脆红李”，由于更多“脆红李”成熟，单价比第一批每件便宜了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元，但数量比第一批多购进了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件，求购进的第一批“脆红李”的单价．设购进的第一批“脆红李”的单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件，根据题意可列方程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EA22CC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9pt;width:101pt;" o:ole="t" filled="f" o:preferrelative="t" stroked="f" coordsize="21600,21600">
            <v:path/>
            <v:fill on="f" focussize="0,0"/>
            <v:stroke on="f" joinstyle="miter"/>
            <v:imagedata r:id="rId60" o:title="eqId354f11842ae19db05785c8a00399d04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9pt;width:101pt;" o:ole="t" filled="f" o:preferrelative="t" stroked="f" coordsize="21600,21600">
            <v:path/>
            <v:fill on="f" focussize="0,0"/>
            <v:stroke on="f" joinstyle="miter"/>
            <v:imagedata r:id="rId62" o:title="eqId0f06598f21cbdcd5496ab33d575fd4bb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</w:p>
    <w:p w14:paraId="76E502B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9pt;width:101pt;" o:ole="t" filled="f" o:preferrelative="t" stroked="f" coordsize="21600,21600">
            <v:path/>
            <v:fill on="f" focussize="0,0"/>
            <v:stroke on="f" joinstyle="miter"/>
            <v:imagedata r:id="rId64" o:title="eqIdf39267ebf272a6233354382365e080fb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9pt;width:101pt;" o:ole="t" filled="f" o:preferrelative="t" stroked="f" coordsize="21600,21600">
            <v:path/>
            <v:fill on="f" focussize="0,0"/>
            <v:stroke on="f" joinstyle="miter"/>
            <v:imagedata r:id="rId66" o:title="eqId6b1b329f8d6d037a2916cd0bbbeb9f3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</w:p>
    <w:p w14:paraId="2E8FE6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8. 下列命题中，是真命题的是（    ）</w:t>
      </w:r>
    </w:p>
    <w:p w14:paraId="1CBDAA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平行四边形是轴对称图形</w:t>
      </w:r>
    </w:p>
    <w:p w14:paraId="570F6E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. 对角线互相垂直的四边形是菱形</w:t>
      </w:r>
    </w:p>
    <w:p w14:paraId="0BB3C2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. 到一条线段两个端点距离相等的点，在这条线段的垂直平分线上</w:t>
      </w:r>
    </w:p>
    <w:p w14:paraId="154EF1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. 在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8" o:title="eqId15c0dbe3c080c4c4636c64803e5c1f76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color w:val="000000"/>
        </w:rPr>
        <w:t>中，若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95pt;width:111pt;" o:ole="t" filled="f" o:preferrelative="t" stroked="f" coordsize="21600,21600">
            <v:path/>
            <v:fill on="f" focussize="0,0"/>
            <v:stroke on="f" joinstyle="miter"/>
            <v:imagedata r:id="rId70" o:title="eqIde597138bc1ed3f80e3d4c5cc736584b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8" o:title="eqId15c0dbe3c080c4c4636c64803e5c1f7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color w:val="000000"/>
        </w:rPr>
        <w:t>是直角三角形</w:t>
      </w:r>
    </w:p>
    <w:p w14:paraId="3E3BEE0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9. 如图，四边形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3" o:title="eqId411b38a18046fea8e9fab1f9f9b80a5f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color w:val="000000"/>
        </w:rPr>
        <w:t>是边长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5" o:title="eqIdf89eef3148f2d4d09379767b4af6913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color w:val="000000"/>
        </w:rPr>
        <w:t>的正方形，曲线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75pt;width:76.5pt;" o:ole="t" filled="f" o:preferrelative="t" stroked="f" coordsize="21600,21600">
            <v:path/>
            <v:fill on="f" focussize="0,0"/>
            <v:stroke on="f" joinstyle="miter"/>
            <v:imagedata r:id="rId77" o:title="eqId5947ee397511edbee2899350e7066e7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color w:val="000000"/>
        </w:rPr>
        <w:t>是由多段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" o:title="eqIdc02b54dc6b3e1bb6544f47d4c8743fc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color w:val="000000"/>
        </w:rPr>
        <w:t>的圆心角的圆心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1" o:title="eqIdc5db41a1f31d6baee7c69990811edb9f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color w:val="000000"/>
        </w:rPr>
        <w:t>，半径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83" o:title="eqId1fd4c85bb98a2a0afddd7ed92578ad2e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color w:val="000000"/>
        </w:rPr>
        <w:t>；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1.2pt;width:26.4pt;" o:ole="t" filled="f" o:preferrelative="t" stroked="f" coordsize="21600,21600">
            <v:path/>
            <v:fill on="f" focussize="0,0"/>
            <v:stroke on="f" joinstyle="miter"/>
            <v:imagedata r:id="rId85" o:title="eqIdcd1041c84ab556a05adb5085c55ddfb1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color w:val="000000"/>
        </w:rPr>
        <w:t>的圆心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7" o:title="eqId8455657dde27aabe6adb7b188e031c11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color w:val="000000"/>
        </w:rPr>
        <w:t>，半径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1.5pt;width:144pt;" o:ole="t" filled="f" o:preferrelative="t" stroked="f" coordsize="21600,21600">
            <v:path/>
            <v:fill on="f" focussize="0,0"/>
            <v:stroke on="f" joinstyle="miter"/>
            <v:imagedata r:id="rId89" o:title="eqId9da41fe6e058d01fa5eabff4dc725ec8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color w:val="000000"/>
        </w:rPr>
        <w:t>的圆心依次为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91" o:title="eqIdd4496fe22b40bc63581998e6b7ef6783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color w:val="000000"/>
        </w:rPr>
        <w:t>循环，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4.75pt;width:48pt;" o:ole="t" filled="f" o:preferrelative="t" stroked="f" coordsize="21600,21600">
            <v:path/>
            <v:fill on="f" focussize="0,0"/>
            <v:stroke on="f" joinstyle="miter"/>
            <v:imagedata r:id="rId93" o:title="eqId24d24bc935a15ab3e792bdef998ec6b3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color w:val="000000"/>
        </w:rPr>
        <w:t>的长是（    ）</w:t>
      </w:r>
    </w:p>
    <w:p w14:paraId="76D058B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4668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99A813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405826806" name="图片 1405826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5826806" name="图片 140582680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9pt;width:36pt;" o:ole="t" filled="f" o:preferrelative="t" stroked="f" coordsize="21600,21600">
            <v:path/>
            <v:fill on="f" focussize="0,0"/>
            <v:stroke on="f" joinstyle="miter"/>
            <v:imagedata r:id="rId96" o:title="eqId1b0e093da0d744f4c8432bb2334b0bd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8" o:title="eqId73af15da27400e9e51190a17124d08ea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9pt;width:36pt;" o:ole="t" filled="f" o:preferrelative="t" stroked="f" coordsize="21600,21600">
            <v:path/>
            <v:fill on="f" focussize="0,0"/>
            <v:stroke on="f" joinstyle="miter"/>
            <v:imagedata r:id="rId100" o:title="eqId84548a02b04f3d1455c3becb5f15c6a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102" o:title="eqIdff9af3685ed094de031253df649b2e21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</w:p>
    <w:p w14:paraId="64873D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拋物线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04" o:title="eqIda90385c676848de67293e3ed6bc000fe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06" o:title="eqId76f0649064a085fb74c997fb507a9b6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）关于直线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108" o:title="eqId9b384412acba251d87902ab928902f1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．下列五个结论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110" o:title="eqId73c21bd0bd90a89b7ff5ac0eacf612a5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12" o:title="eqIdaa285de4d015f208441ffe9a84bbd78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114" o:title="eqIdad29acf28ab96fb1604e80c743bd738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6pt;width:83.8pt;" o:ole="t" filled="f" o:preferrelative="t" stroked="f" coordsize="21600,21600">
            <v:path/>
            <v:fill on="f" focussize="0,0"/>
            <v:stroke on="f" joinstyle="miter"/>
            <v:imagedata r:id="rId116" o:title="eqIdb2a18a9438d509edc048dd5161eb047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⑤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18" o:title="eqIdda04f641c850a75a63031d5aed2e062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正确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3DA22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4192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1711EF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</w:p>
    <w:p w14:paraId="6A61668A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（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748E3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27071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121" o:title="eqIdcd4e55b96f7762663e3101ffe115ab0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自变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362C7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23" o:title="eqId8ce7ae90d808f05e86ea063238e4b2f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45pt;width:76.85pt;" o:ole="t" filled="f" o:preferrelative="t" stroked="f" coordsize="21600,21600">
            <v:path/>
            <v:fill on="f" focussize="0,0"/>
            <v:stroke on="f" joinstyle="miter"/>
            <v:imagedata r:id="rId125" o:title="eqId111e7dce5921f422003c17b8b8bb40c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实数根，且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1.5pt;width:101pt;" o:ole="t" filled="f" o:preferrelative="t" stroked="f" coordsize="21600,21600">
            <v:path/>
            <v:fill on="f" focussize="0,0"/>
            <v:stroke on="f" joinstyle="miter"/>
            <v:imagedata r:id="rId127" o:title="eqIddaada6f170ecf813a542a9f9c80c136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29" o:title="eqIdf0a532e15e232cb4b99a8d4d07c8957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54C5E2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乐器上的一根弦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31" o:title="eqIdca3ab09cc1026bbd59993ce56f22ae7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个端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33" o:title="eqId01c74a907dda6bb7d9d56d009d9df25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固定在乐器板面上，支撑点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1" o:title="eqIdc5db41a1f31d6baee7c69990811edb9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靠近点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36" o:title="eqId7f9e8449aad35c5d840a3395ea86df6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黄金分割点，支撑点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7" o:title="eqId8455657dde27aabe6adb7b188e031c1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靠近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9" o:title="eqId5963abe8f421bd99a2aaa94831a951e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黄金分割点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41" o:title="eqId39acab3cfb59bfc9591371721ab01d9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距离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6AF585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09825" cy="6096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48ED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一次函数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44" o:title="eqId08b9f0b9e53a83e68f5fec944f34311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146" o:title="eqIdef854dfcbba9b7dedc1bc52f6332b01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相交于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48" o:title="eqIde52586ca2a3b783bc8092415e2d4bf6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以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0" o:title="eqIdf52a58fbaf4fea03567e88a9f0f6e37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作等边三角形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2" o:title="eqId7bef5239ddbb0972700ce01daf9ee7c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反比例函数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54" o:title="eqId07854693dd2e33f66030d6106eb6e0e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过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1" o:title="eqIdc5db41a1f31d6baee7c69990811edb9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29" o:title="eqIdf0a532e15e232cb4b99a8d4d07c8957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30BF3B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6859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73ED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8" o:title="eqId15c0dbe3c080c4c4636c64803e5c1f7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60" o:title="eqIdf7bae5203f4b4acf23779114b3466e1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162" o:title="eqId998329f9cdb86f5d60d7d5d70fc3781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4" o:title="eqId0dc5c9827dfd0be5a9c85962d6ccbfb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一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6" o:title="eqIddad2a36927223bd70f426ba06aea4b4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168" o:title="eqId6275341ed20cb079912b19eedf6509d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70" o:title="eqId20a541b81584a032f571159ea152c85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70" o:title="eqId20a541b81584a032f571159ea152c85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036D3C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解答时应写出必要的文字说明、证明过程或演算步骤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3F996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1.5pt;width:165.5pt;" o:ole="t" filled="f" o:preferrelative="t" stroked="f" coordsize="21600,21600">
            <v:path/>
            <v:fill on="f" focussize="0,0"/>
            <v:stroke on="f" joinstyle="miter"/>
            <v:imagedata r:id="rId173" o:title="eqId7287f1ee092d07af884c7f9595b8cb4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A4BAD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化简，再求值；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4pt;width:115pt;" o:ole="t" filled="f" o:preferrelative="t" stroked="f" coordsize="21600,21600">
            <v:path/>
            <v:fill on="f" focussize="0,0"/>
            <v:stroke on="f" joinstyle="miter"/>
            <v:imagedata r:id="rId175" o:title="eqId811fe8003804568448d819f0d0642c0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0a6936d370d6a238a608ca56f87198d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满足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1.25pt;width:36pt;" o:ole="t" filled="f" o:preferrelative="t" stroked="f" coordsize="21600,21600">
            <v:path/>
            <v:fill on="f" focussize="0,0"/>
            <v:stroke on="f" joinstyle="miter"/>
            <v:imagedata r:id="rId179" o:title="eqId6232dc74b15e4acb0ac3482a1cbe6a5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整数．</w:t>
      </w:r>
    </w:p>
    <w:p w14:paraId="38557E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在深化教育综合改革、提升区域教育整体水平的进程中，某中学以兴趣小组为载体，加强社团建设，艺术活动学生参与面达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81" o:title="eqIdef9c407a9e79f3612690b9cff43a08e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调查统计，八年级二班参加学校社团的情况（每位同学只能参加其中一项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剪纸社团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泥塑社团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陶笛社团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书法社团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．合唱社团，并绘制了如下两幅不完整的统计图．</w:t>
      </w:r>
    </w:p>
    <w:p w14:paraId="2FEB63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86250" cy="19050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FDD4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该班共有学生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人，并把条形统计图补充完整；</w:t>
      </w:r>
    </w:p>
    <w:p w14:paraId="28A94D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扇形统计图中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84" o:title="eqIda6c57bbef89a37f1a3808c0ceeac0c2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86" o:title="eqId0f3cb8d72bb2e281b943b3b430138ef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参加剪纸社团对应的扇形圆心角为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度；</w:t>
      </w:r>
    </w:p>
    <w:p w14:paraId="1E5751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小鹏和小兵参加了书法社团，由于参加书法社团几位同学都非常优秀，老师将从书法社团的学生中选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参加学校组织的书法大赛，请用“列表法”或“画树状图法”，求出恰好是小鹏和小兵参加比赛的概率．</w:t>
      </w:r>
    </w:p>
    <w:p w14:paraId="0D1DFC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网格中每个小正方形的边长均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8" o:title="eqId15c0dbe3c080c4c4636c64803e5c1f7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均在小正方形的格点上．</w:t>
      </w:r>
    </w:p>
    <w:p w14:paraId="2F6607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47825" cy="143827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1B9D4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8" o:title="eqId15c0dbe3c080c4c4636c64803e5c1f7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下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得到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91" o:title="eqId4310db23fc79936c7182361e652bab1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画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91" o:title="eqId4310db23fc79936c7182361e652bab1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2A051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8" o:title="eqId15c0dbe3c080c4c4636c64803e5c1f7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1" o:title="eqIdc5db41a1f31d6baee7c69990811edb9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度得到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96" o:title="eqId828dc8dc7259c510b6d63abf40f60e9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画出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96" o:title="eqId828dc8dc7259c510b6d63abf40f60e9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2DFD4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运动过程中请计算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8" o:title="eqId15c0dbe3c080c4c4636c64803e5c1f7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扫过的面积．</w:t>
      </w:r>
    </w:p>
    <w:p w14:paraId="582223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莲花湖湿地公园是当地人民喜爱的休闲景区之一，里面的秋千深受孩子们喜爱．如图所示，秋千链子的长度为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00" o:title="eqIdf36b51b654efcff60d2d640b9b4c447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摆角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02" o:title="eqIdd22df2977de56cc69be0c1e847653d7a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为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4" o:title="eqIdaebee6453b76dc702c3be739340df604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座板离地面的高度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6" o:title="eqIde69d2b798744645af88a4fa411344a8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8" o:title="eqId122e3b7c79eea7c2874aeea1270f2939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摆动至最高位置时，摆角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4pt;width:40.6pt;" o:ole="t" filled="f" o:preferrelative="t" stroked="f" coordsize="21600,21600">
            <v:path/>
            <v:fill on="f" focussize="0,0"/>
            <v:stroke on="f" joinstyle="miter"/>
            <v:imagedata r:id="rId210" o:title="eqId9fed1f57a835af4e9022e27603d12d3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46" o:title="eqId2fb94bd9eb80fb9f5f02f518bb8f221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座板距地面的最大高度为多少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213" o:title="eqIde15e00f40396e914d1d9955bd7785f1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（结果精确到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15" o:title="eqIdbfaa19eeaf415ed419e77fe92794f44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参考数据：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.8pt;width:67.8pt;" o:ole="t" filled="f" o:preferrelative="t" stroked="f" coordsize="21600,21600">
            <v:path/>
            <v:fill on="f" focussize="0,0"/>
            <v:stroke on="f" joinstyle="miter"/>
            <v:imagedata r:id="rId217" o:title="eqId7f69c5eb4dd073a4f4caf8fa20e5218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5pt;width:65pt;" o:ole="t" filled="f" o:preferrelative="t" stroked="f" coordsize="21600,21600">
            <v:path/>
            <v:fill on="f" focussize="0,0"/>
            <v:stroke on="f" joinstyle="miter"/>
            <v:imagedata r:id="rId219" o:title="eqId1315bfa348a3988ce0055fb9ef95e1f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8pt;width:69pt;" o:ole="t" filled="f" o:preferrelative="t" stroked="f" coordsize="21600,21600">
            <v:path/>
            <v:fill on="f" focussize="0,0"/>
            <v:stroke on="f" joinstyle="miter"/>
            <v:imagedata r:id="rId221" o:title="eqId9fbeb01cf5803f383dc6d389dd867fb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4pt;width:67.2pt;" o:ole="t" filled="f" o:preferrelative="t" stroked="f" coordsize="21600,21600">
            <v:path/>
            <v:fill on="f" focussize="0,0"/>
            <v:stroke on="f" joinstyle="miter"/>
            <v:imagedata r:id="rId223" o:title="eqId26963e9feec085b3a22289af0b5e6c5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4pt;width:69pt;" o:ole="t" filled="f" o:preferrelative="t" stroked="f" coordsize="21600,21600">
            <v:path/>
            <v:fill on="f" focussize="0,0"/>
            <v:stroke on="f" joinstyle="miter"/>
            <v:imagedata r:id="rId225" o:title="eqId66ae74a0e9f87ec2a317903220bc03c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227" o:title="eqIde6bca9557355ec6a664290c6d035eba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2FE093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57500" cy="14478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96E49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30" o:title="eqIddd967903ed5a6f640a5b801ec8be007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21.5pt;width:158.5pt;" o:ole="t" filled="f" o:preferrelative="t" stroked="f" coordsize="21600,21600">
            <v:path/>
            <v:fill on="f" focussize="0,0"/>
            <v:stroke on="f" joinstyle="miter"/>
            <v:imagedata r:id="rId232" o:title="eqId498bd33fe88d1314517b00b846d7ada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6A0D6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62250" cy="109537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03B8F7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尺规作图：作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235" o:title="eqId7cbce11aa19b8bd2bf6ee5a834e005d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405826808" name="图片 1405826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5826808" name="图片 140582680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角平分线交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4" o:title="eqId0dc5c9827dfd0be5a9c85962d6ccbfb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6" o:title="eqIddad2a36927223bd70f426ba06aea4b4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不写做法，保留作图痕迹）；</w:t>
      </w:r>
    </w:p>
    <w:p w14:paraId="5FF9A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所作图形中，求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39" o:title="eqId7a855335176fc36a15017f50a856134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628F4C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5pt;width:68.8pt;" o:ole="t" filled="f" o:preferrelative="t" stroked="f" coordsize="21600,21600">
            <v:path/>
            <v:fill on="f" focussize="0,0"/>
            <v:stroke on="f" joinstyle="miter"/>
            <v:imagedata r:id="rId241" o:title="eqId03999557d50138b798a2a0b3113962e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.1pt;width:94pt;" o:ole="t" filled="f" o:preferrelative="t" stroked="f" coordsize="21600,21600">
            <v:path/>
            <v:fill on="f" focussize="0,0"/>
            <v:stroke on="f" joinstyle="miter"/>
            <v:imagedata r:id="rId243" o:title="eqId7c461d75046fc9cf310983f65fe2bd1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45" o:title="eqIdb90e0f35eda1a729fed485f83da5ea9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的一点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75pt;width:79.2pt;" o:ole="t" filled="f" o:preferrelative="t" stroked="f" coordsize="21600,21600">
            <v:path/>
            <v:fill on="f" focussize="0,0"/>
            <v:stroke on="f" joinstyle="miter"/>
            <v:imagedata r:id="rId247" o:title="eqIdf6b4038f480b68fe0123e3413b5f549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249" o:title="eqId2d578394cd8e4d7a705599269c51296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1" o:title="eqId2a30f3a8b673cc28bd90c50cf1a3528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EB03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21717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47FDC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70" o:title="eqId20a541b81584a032f571159ea152c85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5" o:title="eqId3d97cdc586744d208b6f69c9813af97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138DBD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pt;width:83.1pt;" o:ole="t" filled="f" o:preferrelative="t" stroked="f" coordsize="21600,21600">
            <v:path/>
            <v:fill on="f" focussize="0,0"/>
            <v:stroke on="f" joinstyle="miter"/>
            <v:imagedata r:id="rId257" o:title="eqId66423313852cde7408b402380cbd1ad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59" o:title="eqIdfcca02c57f5859f49f91d445b4a06d5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70" o:title="eqId20a541b81584a032f571159ea152c85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548BDB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县著名传统土特产品“豆笋”、“豆干”以“浓郁豆香，绿色健康”享誉全国，深受广大消费者喜爱．已知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件豆笋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件豆干进货价为</w:t>
      </w:r>
      <w:r>
        <w:rPr>
          <w:rFonts w:ascii="Times New Roman" w:hAnsi="Times New Roman" w:eastAsia="Times New Roman" w:cs="Times New Roman"/>
          <w:color w:val="000000"/>
        </w:rPr>
        <w:t>240</w:t>
      </w:r>
      <w:r>
        <w:rPr>
          <w:rFonts w:ascii="宋体" w:hAnsi="宋体" w:eastAsia="宋体" w:cs="宋体"/>
          <w:color w:val="000000"/>
        </w:rPr>
        <w:t>元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件豆笋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件豆干进货价为</w:t>
      </w:r>
      <w:r>
        <w:rPr>
          <w:rFonts w:ascii="Times New Roman" w:hAnsi="Times New Roman" w:eastAsia="Times New Roman" w:cs="Times New Roman"/>
          <w:color w:val="000000"/>
        </w:rPr>
        <w:t>340</w:t>
      </w:r>
      <w:r>
        <w:rPr>
          <w:rFonts w:ascii="宋体" w:hAnsi="宋体" w:eastAsia="宋体" w:cs="宋体"/>
          <w:color w:val="000000"/>
        </w:rPr>
        <w:t>元．</w:t>
      </w:r>
    </w:p>
    <w:p w14:paraId="721578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分别求出每件豆笋、豆干的进价；</w:t>
      </w:r>
    </w:p>
    <w:p w14:paraId="0016D3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某特产店计划用不超过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62" o:title="eqId710e9e27bfa052dc1e06bafabe4ac51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color w:val="000000"/>
        </w:rPr>
        <w:t>元购进豆笋、豆干共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4" o:title="eqId4717df730dfbfc10110ef70c268419e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color w:val="000000"/>
        </w:rPr>
        <w:t>件，且豆笋的数量不低于豆干数量的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66" o:title="eqIda4b8503f4706b8321e4e79a87eadea8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color w:val="000000"/>
        </w:rPr>
        <w:t>，该特产店有哪几种进货方案？</w:t>
      </w:r>
    </w:p>
    <w:p w14:paraId="296A7E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若该特产店每件豆笋售价为80元，每件豆干售价为55元，在（2）的条件下，怎样进货可使该特产店获得利润最大，最大利润为多少元？</w:t>
      </w:r>
    </w:p>
    <w:p w14:paraId="526622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【背景】在一次物理实验中，小冉同学用一固定电压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268" o:title="eqId4a9e557b18168d9ec84e65fb46057d7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蓄电池，通过调节滑动变阻器来改变电流大小，完成控制灯泡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3.1pt;width:10.9pt;" o:ole="t" filled="f" o:preferrelative="t" stroked="f" coordsize="21600,21600">
            <v:path/>
            <v:fill on="f" focussize="0,0"/>
            <v:stroke on="f" joinstyle="miter"/>
            <v:imagedata r:id="rId270" o:title="eqIdee10b15238789eff8bcc496fa524cb3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灯丝的阻值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72" o:title="eqId5808170435810867f2ec6af124598b9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亮度的实验（如图），已知串联电路中，电流与电阻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21.5pt;width:36pt;" o:ole="t" filled="f" o:preferrelative="t" stroked="f" coordsize="21600,21600">
            <v:path/>
            <v:fill on="f" focussize="0,0"/>
            <v:stroke on="f" joinstyle="miter"/>
            <v:imagedata r:id="rId274" o:title="eqId4b2ca38f5caba15915be57bbb4b7b70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关系为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276" o:title="eqIdb66dd89cd16ba0e81d08261fecb0f41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实验得出如下数据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20"/>
        <w:gridCol w:w="450"/>
        <w:gridCol w:w="345"/>
        <w:gridCol w:w="420"/>
        <w:gridCol w:w="503"/>
        <w:gridCol w:w="345"/>
        <w:gridCol w:w="438"/>
        <w:gridCol w:w="450"/>
      </w:tblGrid>
      <w:tr w14:paraId="267A8C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45E14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60" o:spt="75" alt="学科网(www.zxxk.com)--教育资源门户，提供试卷、教案、课件、论文、素材以及各类教学资源下载，还有大量而丰富的教学相关资讯！" type="#_x0000_t75" style="height:14pt;width:29pt;" o:ole="t" filled="f" o:preferrelative="t" stroked="f" coordsize="21600,21600">
                  <v:path/>
                  <v:fill on="f" focussize="0,0"/>
                  <v:stroke on="f" joinstyle="miter"/>
                  <v:imagedata r:id="rId278" o:title="eqIddc24cae6f73174b644cc29555af247c0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7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83EF3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DC49E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56E62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6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177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7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A1536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09D85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1A9D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BE022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</w:tr>
      <w:tr w14:paraId="4142141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884EE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62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281" o:title="eqId3da5497381bc8bd8d8b2a60fcc854dc7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8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CBE6F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D81F0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1903A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8E6F2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650F4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B53AC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63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      <v:path/>
                  <v:fill on="f" focussize="0,0"/>
                  <v:stroke on="f" joinstyle="miter"/>
                  <v:imagedata r:id="rId283" o:title="eqId2c94bb12cee76221e13f9ef955b0aab1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8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568E62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</w:tr>
    </w:tbl>
    <w:p w14:paraId="24F3D0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11906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6F566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286" o:title="eqId380bbacf854e30e2e747fc286d2b999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288" o:title="eqId5ccd4162c7d09f970cb77cadacdbe52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</w:p>
    <w:p w14:paraId="0C2E23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【探究】根据以上实验，构建出函数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9pt;width:86.5pt;" o:ole="t" filled="f" o:preferrelative="t" stroked="f" coordsize="21600,21600">
            <v:path/>
            <v:fill on="f" focussize="0,0"/>
            <v:stroke on="f" joinstyle="miter"/>
            <v:imagedata r:id="rId290" o:title="eqId5292526c9576948dd1ac172352af9e7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表格信息，探究函数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9pt;width:86.5pt;" o:ole="t" filled="f" o:preferrelative="t" stroked="f" coordsize="21600,21600">
            <v:path/>
            <v:fill on="f" focussize="0,0"/>
            <v:stroke on="f" joinstyle="miter"/>
            <v:imagedata r:id="rId290" o:title="eqId5292526c9576948dd1ac172352af9e7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性质．</w:t>
      </w:r>
    </w:p>
    <w:p w14:paraId="27D313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在平面直角坐标系中画出对应函数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29pt;width:86.5pt;" o:ole="t" filled="f" o:preferrelative="t" stroked="f" coordsize="21600,21600">
            <v:path/>
            <v:fill on="f" focussize="0,0"/>
            <v:stroke on="f" joinstyle="miter"/>
            <v:imagedata r:id="rId290" o:title="eqId5292526c9576948dd1ac172352af9e7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；</w:t>
      </w:r>
    </w:p>
    <w:p w14:paraId="717C41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220027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5F432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随着自变量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5" o:title="eqId81dea63b8ce3e51adf66cf7b9982a248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断增大，函数值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97" o:title="eqIdd053b14c8588eee2acbbe44fc37a688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变化趋势是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15A4C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【拓展】结合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函数图象分析，当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299" o:title="eqIda6e2e79843faf62dde86bf858d1e056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29pt;width:86.5pt;" o:ole="t" filled="f" o:preferrelative="t" stroked="f" coordsize="21600,21600">
            <v:path/>
            <v:fill on="f" focussize="0,0"/>
            <v:stroke on="f" joinstyle="miter"/>
            <v:imagedata r:id="rId301" o:title="eqId97de6d0fd75e37174818b694f90fe09e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33BB0D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04" o:title="eqIda90385c676848de67293e3ed6bc000fe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304" o:title="eqIdf96f731bc325e166c5c1b86b9910672e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F42A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81375" cy="163830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495FF6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；</w:t>
      </w:r>
    </w:p>
    <w:p w14:paraId="467FBB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点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6" o:title="eqIddad2a36927223bd70f426ba06aea4b45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线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4" o:title="eqId0dc5c9827dfd0be5a9c85962d6ccbfb1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抛物线上一点，求出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09" o:title="eqId05e78042a384255038de485fd7bc0839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面积及此时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6" o:title="eqIddad2a36927223bd70f426ba06aea4b45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348E4D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12" o:title="eqIdac047e91852b91af639feec23a9598b2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抛物线对称轴上一动点，点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14" o:title="eqId54a5d7d3b6b63fe5c24c3907b7a8eaa3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坐标平面内一点，是否存在以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4" o:title="eqId0dc5c9827dfd0be5a9c85962d6ccbfb1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，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85pt;width:74.2pt;" o:ole="t" filled="f" o:preferrelative="t" stroked="f" coordsize="21600,21600">
            <v:path/>
            <v:fill on="f" focussize="0,0"/>
            <v:stroke on="f" joinstyle="miter"/>
            <v:imagedata r:id="rId317" o:title="eqId040a361ef61b0afd4a58f663f97f40e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的四边形是菱形，若存在，请直接写出点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14" o:title="eqId54a5d7d3b6b63fe5c24c3907b7a8eaa3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若不存在，请说明理由．</w:t>
      </w:r>
    </w:p>
    <w:p w14:paraId="55839B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①，在矩形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3" o:title="eqId411b38a18046fea8e9fab1f9f9b80a5f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0" o:title="eqIdf52a58fbaf4fea03567e88a9f0f6e37e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取一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1" o:title="eqId2a30f3a8b673cc28bd90c50cf1a3528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323" o:title="eqIda25c28359f8d8da9eaf4672a6cf8ae4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25" o:title="eqIde6e490f703eb6c9bb1278c78ebc2d66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使点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9" o:title="eqId5963abe8f421bd99a2aaa94831a951e9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4" o:title="eqId0dc5c9827dfd0be5a9c85962d6ccbfb1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29" o:title="eqIde7c314398e26ffc7164b82946eeb427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若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331" o:title="eqIdd9fe42fb1a9602d9881331f705217eca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333" o:title="eqId9cd4af2c49cfde809f4bdae31f946a4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484A21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38650" cy="16002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6154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②，在矩形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3" o:title="eqId411b38a18046fea8e9fab1f9f9b80a5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4" o:title="eqId0dc5c9827dfd0be5a9c85962d6ccbfb1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取一点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1" o:title="eqId2a30f3a8b673cc28bd90c50cf1a35281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四边形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95pt;width:36pt;" o:ole="t" filled="f" o:preferrelative="t" stroked="f" coordsize="21600,21600">
            <v:path/>
            <v:fill on="f" focussize="0,0"/>
            <v:stroke on="f" joinstyle="miter"/>
            <v:imagedata r:id="rId339" o:title="eqIde1d70676406f26d339465fe3473c0c0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25" o:title="eqIde6e490f703eb6c9bb1278c78ebc2d661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使点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36" o:title="eqId7f9e8449aad35c5d840a3395ea86df6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343" o:title="eqId9e52a8f07834cbbbe4224962672fbbb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345" o:title="eqId3953cec61ac602ce5eb59b791235217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若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5pt;width:108pt;" o:ole="t" filled="f" o:preferrelative="t" stroked="f" coordsize="21600,21600">
            <v:path/>
            <v:fill on="f" focussize="0,0"/>
            <v:stroke on="f" joinstyle="miter"/>
            <v:imagedata r:id="rId347" o:title="eqId490d68ff9ed3dc5dd14657b6a7a5c44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49" o:title="eqId85c4bdfb0db1e31e8459df1d15f9ab55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7C600C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③，在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8" o:title="eqId15c0dbe3c080c4c4636c64803e5c1f7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5.95pt;width:116.2pt;" o:ole="t" filled="f" o:preferrelative="t" stroked="f" coordsize="21600,21600">
            <v:path/>
            <v:fill on="f" focussize="0,0"/>
            <v:stroke on="f" joinstyle="miter"/>
            <v:imagedata r:id="rId352" o:title="eqIdfd409a263b86d62260a54cffdf6d3c0d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5pt;width:101pt;" o:ole="t" filled="f" o:preferrelative="t" stroked="f" coordsize="21600,21600">
            <v:path/>
            <v:fill on="f" focussize="0,0"/>
            <v:stroke on="f" joinstyle="miter"/>
            <v:imagedata r:id="rId354" o:title="eqIdfe7a2d67c1a66e2f4f956083ce5e3a26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1" o:title="eqId2a30f3a8b673cc28bd90c50cf1a3528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8pt;width:51.15pt;" o:ole="t" filled="f" o:preferrelative="t" stroked="f" coordsize="21600,21600">
            <v:path/>
            <v:fill on="f" focussize="0,0"/>
            <v:stroke on="f" joinstyle="miter"/>
            <v:imagedata r:id="rId357" o:title="eqIdab1a1fd2fc33e89f357cef772ff6cd0e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5" o:title="eqId60ef95894ceebaf236170e8832dcf7e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60" o:title="eqIda0ed1ec316bc54c37c4286c208f5566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62" o:title="eqIdd004d2d115b477ade6af7ddb93db0df8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满足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364" o:title="eqId1fda6e9b56e45d4f63901375b8ce678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接写出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29pt;width:57.5pt;" o:ole="t" filled="f" o:preferrelative="t" stroked="f" coordsize="21600,21600">
            <v:path/>
            <v:fill on="f" focussize="0,0"/>
            <v:stroke on="f" joinstyle="miter"/>
            <v:imagedata r:id="rId366" o:title="eqId82ce60db09ea4409f6170ae2604ae4b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492DF94B">
      <w:pPr>
        <w:spacing w:line="360" w:lineRule="auto"/>
        <w:jc w:val="left"/>
        <w:textAlignment w:val="center"/>
        <w:rPr>
          <w:color w:val="000000"/>
        </w:rPr>
      </w:pPr>
    </w:p>
    <w:p w14:paraId="4DAB4654">
      <w:pPr>
        <w:spacing w:line="360" w:lineRule="auto"/>
        <w:jc w:val="both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66149435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29DFF8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F1AE270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D5F7EE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1838B57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350770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C32C674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A7A278A"/>
    <w:rsid w:val="38274566"/>
    <w:rsid w:val="3F0146AD"/>
    <w:rsid w:val="3F7E09F4"/>
    <w:rsid w:val="4FBB1A4B"/>
    <w:rsid w:val="7B036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6.png"/><Relationship Id="rId93" Type="http://schemas.openxmlformats.org/officeDocument/2006/relationships/image" Target="media/image45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2" Type="http://schemas.openxmlformats.org/officeDocument/2006/relationships/oleObject" Target="embeddings/oleObject29.bin"/><Relationship Id="rId71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png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8" Type="http://schemas.openxmlformats.org/officeDocument/2006/relationships/fontTable" Target="fontTable.xml"/><Relationship Id="rId367" Type="http://schemas.openxmlformats.org/officeDocument/2006/relationships/customXml" Target="../customXml/item1.xml"/><Relationship Id="rId366" Type="http://schemas.openxmlformats.org/officeDocument/2006/relationships/image" Target="media/image168.wmf"/><Relationship Id="rId365" Type="http://schemas.openxmlformats.org/officeDocument/2006/relationships/oleObject" Target="embeddings/oleObject189.bin"/><Relationship Id="rId364" Type="http://schemas.openxmlformats.org/officeDocument/2006/relationships/image" Target="media/image167.wmf"/><Relationship Id="rId363" Type="http://schemas.openxmlformats.org/officeDocument/2006/relationships/oleObject" Target="embeddings/oleObject188.bin"/><Relationship Id="rId362" Type="http://schemas.openxmlformats.org/officeDocument/2006/relationships/image" Target="media/image166.wmf"/><Relationship Id="rId361" Type="http://schemas.openxmlformats.org/officeDocument/2006/relationships/oleObject" Target="embeddings/oleObject187.bin"/><Relationship Id="rId360" Type="http://schemas.openxmlformats.org/officeDocument/2006/relationships/image" Target="media/image165.wmf"/><Relationship Id="rId36" Type="http://schemas.openxmlformats.org/officeDocument/2006/relationships/oleObject" Target="embeddings/oleObject11.bin"/><Relationship Id="rId359" Type="http://schemas.openxmlformats.org/officeDocument/2006/relationships/oleObject" Target="embeddings/oleObject186.bin"/><Relationship Id="rId358" Type="http://schemas.openxmlformats.org/officeDocument/2006/relationships/oleObject" Target="embeddings/oleObject185.bin"/><Relationship Id="rId357" Type="http://schemas.openxmlformats.org/officeDocument/2006/relationships/image" Target="media/image164.wmf"/><Relationship Id="rId356" Type="http://schemas.openxmlformats.org/officeDocument/2006/relationships/oleObject" Target="embeddings/oleObject184.bin"/><Relationship Id="rId355" Type="http://schemas.openxmlformats.org/officeDocument/2006/relationships/oleObject" Target="embeddings/oleObject183.bin"/><Relationship Id="rId354" Type="http://schemas.openxmlformats.org/officeDocument/2006/relationships/image" Target="media/image163.wmf"/><Relationship Id="rId353" Type="http://schemas.openxmlformats.org/officeDocument/2006/relationships/oleObject" Target="embeddings/oleObject182.bin"/><Relationship Id="rId352" Type="http://schemas.openxmlformats.org/officeDocument/2006/relationships/image" Target="media/image162.wmf"/><Relationship Id="rId351" Type="http://schemas.openxmlformats.org/officeDocument/2006/relationships/oleObject" Target="embeddings/oleObject181.bin"/><Relationship Id="rId350" Type="http://schemas.openxmlformats.org/officeDocument/2006/relationships/oleObject" Target="embeddings/oleObject180.bin"/><Relationship Id="rId35" Type="http://schemas.openxmlformats.org/officeDocument/2006/relationships/image" Target="media/image16.wmf"/><Relationship Id="rId349" Type="http://schemas.openxmlformats.org/officeDocument/2006/relationships/image" Target="media/image161.wmf"/><Relationship Id="rId348" Type="http://schemas.openxmlformats.org/officeDocument/2006/relationships/oleObject" Target="embeddings/oleObject179.bin"/><Relationship Id="rId347" Type="http://schemas.openxmlformats.org/officeDocument/2006/relationships/image" Target="media/image160.wmf"/><Relationship Id="rId346" Type="http://schemas.openxmlformats.org/officeDocument/2006/relationships/oleObject" Target="embeddings/oleObject178.bin"/><Relationship Id="rId345" Type="http://schemas.openxmlformats.org/officeDocument/2006/relationships/image" Target="media/image159.wmf"/><Relationship Id="rId344" Type="http://schemas.openxmlformats.org/officeDocument/2006/relationships/oleObject" Target="embeddings/oleObject177.bin"/><Relationship Id="rId343" Type="http://schemas.openxmlformats.org/officeDocument/2006/relationships/image" Target="media/image158.wmf"/><Relationship Id="rId342" Type="http://schemas.openxmlformats.org/officeDocument/2006/relationships/oleObject" Target="embeddings/oleObject176.bin"/><Relationship Id="rId341" Type="http://schemas.openxmlformats.org/officeDocument/2006/relationships/oleObject" Target="embeddings/oleObject175.bin"/><Relationship Id="rId340" Type="http://schemas.openxmlformats.org/officeDocument/2006/relationships/oleObject" Target="embeddings/oleObject174.bin"/><Relationship Id="rId34" Type="http://schemas.openxmlformats.org/officeDocument/2006/relationships/oleObject" Target="embeddings/oleObject10.bin"/><Relationship Id="rId339" Type="http://schemas.openxmlformats.org/officeDocument/2006/relationships/image" Target="media/image157.wmf"/><Relationship Id="rId338" Type="http://schemas.openxmlformats.org/officeDocument/2006/relationships/oleObject" Target="embeddings/oleObject173.bin"/><Relationship Id="rId337" Type="http://schemas.openxmlformats.org/officeDocument/2006/relationships/oleObject" Target="embeddings/oleObject172.bin"/><Relationship Id="rId336" Type="http://schemas.openxmlformats.org/officeDocument/2006/relationships/oleObject" Target="embeddings/oleObject171.bin"/><Relationship Id="rId335" Type="http://schemas.openxmlformats.org/officeDocument/2006/relationships/oleObject" Target="embeddings/oleObject170.bin"/><Relationship Id="rId334" Type="http://schemas.openxmlformats.org/officeDocument/2006/relationships/image" Target="media/image156.png"/><Relationship Id="rId333" Type="http://schemas.openxmlformats.org/officeDocument/2006/relationships/image" Target="media/image155.wmf"/><Relationship Id="rId332" Type="http://schemas.openxmlformats.org/officeDocument/2006/relationships/oleObject" Target="embeddings/oleObject169.bin"/><Relationship Id="rId331" Type="http://schemas.openxmlformats.org/officeDocument/2006/relationships/image" Target="media/image154.wmf"/><Relationship Id="rId330" Type="http://schemas.openxmlformats.org/officeDocument/2006/relationships/oleObject" Target="embeddings/oleObject168.bin"/><Relationship Id="rId33" Type="http://schemas.openxmlformats.org/officeDocument/2006/relationships/image" Target="media/image15.wmf"/><Relationship Id="rId329" Type="http://schemas.openxmlformats.org/officeDocument/2006/relationships/image" Target="media/image153.wmf"/><Relationship Id="rId328" Type="http://schemas.openxmlformats.org/officeDocument/2006/relationships/oleObject" Target="embeddings/oleObject167.bin"/><Relationship Id="rId327" Type="http://schemas.openxmlformats.org/officeDocument/2006/relationships/oleObject" Target="embeddings/oleObject166.bin"/><Relationship Id="rId326" Type="http://schemas.openxmlformats.org/officeDocument/2006/relationships/oleObject" Target="embeddings/oleObject165.bin"/><Relationship Id="rId325" Type="http://schemas.openxmlformats.org/officeDocument/2006/relationships/image" Target="media/image152.wmf"/><Relationship Id="rId324" Type="http://schemas.openxmlformats.org/officeDocument/2006/relationships/oleObject" Target="embeddings/oleObject164.bin"/><Relationship Id="rId323" Type="http://schemas.openxmlformats.org/officeDocument/2006/relationships/image" Target="media/image151.wmf"/><Relationship Id="rId322" Type="http://schemas.openxmlformats.org/officeDocument/2006/relationships/oleObject" Target="embeddings/oleObject163.bin"/><Relationship Id="rId321" Type="http://schemas.openxmlformats.org/officeDocument/2006/relationships/oleObject" Target="embeddings/oleObject162.bin"/><Relationship Id="rId320" Type="http://schemas.openxmlformats.org/officeDocument/2006/relationships/oleObject" Target="embeddings/oleObject161.bin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60.bin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0.wmf"/><Relationship Id="rId316" Type="http://schemas.openxmlformats.org/officeDocument/2006/relationships/oleObject" Target="embeddings/oleObject158.bin"/><Relationship Id="rId315" Type="http://schemas.openxmlformats.org/officeDocument/2006/relationships/oleObject" Target="embeddings/oleObject157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56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55.bin"/><Relationship Id="rId310" Type="http://schemas.openxmlformats.org/officeDocument/2006/relationships/oleObject" Target="embeddings/oleObject154.bin"/><Relationship Id="rId31" Type="http://schemas.openxmlformats.org/officeDocument/2006/relationships/image" Target="media/image14.wmf"/><Relationship Id="rId309" Type="http://schemas.openxmlformats.org/officeDocument/2006/relationships/image" Target="media/image147.wmf"/><Relationship Id="rId308" Type="http://schemas.openxmlformats.org/officeDocument/2006/relationships/oleObject" Target="embeddings/oleObject153.bin"/><Relationship Id="rId307" Type="http://schemas.openxmlformats.org/officeDocument/2006/relationships/oleObject" Target="embeddings/oleObject152.bin"/><Relationship Id="rId306" Type="http://schemas.openxmlformats.org/officeDocument/2006/relationships/oleObject" Target="embeddings/oleObject151.bin"/><Relationship Id="rId305" Type="http://schemas.openxmlformats.org/officeDocument/2006/relationships/image" Target="media/image146.png"/><Relationship Id="rId304" Type="http://schemas.openxmlformats.org/officeDocument/2006/relationships/image" Target="media/image145.wmf"/><Relationship Id="rId303" Type="http://schemas.openxmlformats.org/officeDocument/2006/relationships/oleObject" Target="embeddings/oleObject150.bin"/><Relationship Id="rId302" Type="http://schemas.openxmlformats.org/officeDocument/2006/relationships/oleObject" Target="embeddings/oleObject149.bin"/><Relationship Id="rId301" Type="http://schemas.openxmlformats.org/officeDocument/2006/relationships/image" Target="media/image144.wmf"/><Relationship Id="rId300" Type="http://schemas.openxmlformats.org/officeDocument/2006/relationships/oleObject" Target="embeddings/oleObject148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43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2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1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0.png"/><Relationship Id="rId292" Type="http://schemas.openxmlformats.org/officeDocument/2006/relationships/oleObject" Target="embeddings/oleObject144.bin"/><Relationship Id="rId291" Type="http://schemas.openxmlformats.org/officeDocument/2006/relationships/oleObject" Target="embeddings/oleObject143.bin"/><Relationship Id="rId290" Type="http://schemas.openxmlformats.org/officeDocument/2006/relationships/image" Target="media/image139.wmf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42.bin"/><Relationship Id="rId288" Type="http://schemas.openxmlformats.org/officeDocument/2006/relationships/image" Target="media/image138.wmf"/><Relationship Id="rId287" Type="http://schemas.openxmlformats.org/officeDocument/2006/relationships/oleObject" Target="embeddings/oleObject141.bin"/><Relationship Id="rId286" Type="http://schemas.openxmlformats.org/officeDocument/2006/relationships/image" Target="media/image137.wmf"/><Relationship Id="rId285" Type="http://schemas.openxmlformats.org/officeDocument/2006/relationships/oleObject" Target="embeddings/oleObject140.bin"/><Relationship Id="rId284" Type="http://schemas.openxmlformats.org/officeDocument/2006/relationships/image" Target="media/image136.png"/><Relationship Id="rId283" Type="http://schemas.openxmlformats.org/officeDocument/2006/relationships/image" Target="media/image135.wmf"/><Relationship Id="rId282" Type="http://schemas.openxmlformats.org/officeDocument/2006/relationships/oleObject" Target="embeddings/oleObject139.bin"/><Relationship Id="rId281" Type="http://schemas.openxmlformats.org/officeDocument/2006/relationships/image" Target="media/image134.wmf"/><Relationship Id="rId280" Type="http://schemas.openxmlformats.org/officeDocument/2006/relationships/oleObject" Target="embeddings/oleObject138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37.bin"/><Relationship Id="rId278" Type="http://schemas.openxmlformats.org/officeDocument/2006/relationships/image" Target="media/image133.wmf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2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29.wmf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32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28.bin"/><Relationship Id="rId260" Type="http://schemas.openxmlformats.org/officeDocument/2006/relationships/oleObject" Target="embeddings/oleObject127.bin"/><Relationship Id="rId26" Type="http://schemas.openxmlformats.org/officeDocument/2006/relationships/image" Target="media/image11.wmf"/><Relationship Id="rId259" Type="http://schemas.openxmlformats.org/officeDocument/2006/relationships/image" Target="media/image124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4.bin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1.png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2.bin"/><Relationship Id="rId25" Type="http://schemas.openxmlformats.org/officeDocument/2006/relationships/oleObject" Target="embeddings/oleObject6.bin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17.bin"/><Relationship Id="rId24" Type="http://schemas.openxmlformats.org/officeDocument/2006/relationships/image" Target="media/image10.wmf"/><Relationship Id="rId239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37" Type="http://schemas.openxmlformats.org/officeDocument/2006/relationships/oleObject" Target="embeddings/oleObject115.bin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12.png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0.wmf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11.bin"/><Relationship Id="rId228" Type="http://schemas.openxmlformats.org/officeDocument/2006/relationships/image" Target="media/image109.png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07.bin"/><Relationship Id="rId22" Type="http://schemas.openxmlformats.org/officeDocument/2006/relationships/image" Target="media/image9.png"/><Relationship Id="rId219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3.bin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0.wmf"/><Relationship Id="rId21" Type="http://schemas.openxmlformats.org/officeDocument/2006/relationships/image" Target="media/image8.png"/><Relationship Id="rId209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5.wmf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oleObject" Target="embeddings/oleObject95.bin"/><Relationship Id="rId197" Type="http://schemas.openxmlformats.org/officeDocument/2006/relationships/oleObject" Target="embeddings/oleObject94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3.bin"/><Relationship Id="rId194" Type="http://schemas.openxmlformats.org/officeDocument/2006/relationships/oleObject" Target="embeddings/oleObject92.bin"/><Relationship Id="rId193" Type="http://schemas.openxmlformats.org/officeDocument/2006/relationships/oleObject" Target="embeddings/oleObject91.bin"/><Relationship Id="rId192" Type="http://schemas.openxmlformats.org/officeDocument/2006/relationships/oleObject" Target="embeddings/oleObject90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89.bin"/><Relationship Id="rId19" Type="http://schemas.openxmlformats.org/officeDocument/2006/relationships/image" Target="media/image6.png"/><Relationship Id="rId189" Type="http://schemas.openxmlformats.org/officeDocument/2006/relationships/oleObject" Target="embeddings/oleObject88.bin"/><Relationship Id="rId188" Type="http://schemas.openxmlformats.org/officeDocument/2006/relationships/image" Target="media/image92.png"/><Relationship Id="rId187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89.png"/><Relationship Id="rId181" Type="http://schemas.openxmlformats.org/officeDocument/2006/relationships/image" Target="media/image88.wmf"/><Relationship Id="rId180" Type="http://schemas.openxmlformats.org/officeDocument/2006/relationships/oleObject" Target="embeddings/oleObject84.bin"/><Relationship Id="rId18" Type="http://schemas.openxmlformats.org/officeDocument/2006/relationships/image" Target="media/image5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0.bin"/><Relationship Id="rId171" Type="http://schemas.openxmlformats.org/officeDocument/2006/relationships/oleObject" Target="embeddings/oleObject79.bin"/><Relationship Id="rId170" Type="http://schemas.openxmlformats.org/officeDocument/2006/relationships/image" Target="media/image83.wmf"/><Relationship Id="rId17" Type="http://schemas.openxmlformats.org/officeDocument/2006/relationships/image" Target="media/image4.wmf"/><Relationship Id="rId169" Type="http://schemas.openxmlformats.org/officeDocument/2006/relationships/oleObject" Target="embeddings/oleObject78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3.bin"/><Relationship Id="rId158" Type="http://schemas.openxmlformats.org/officeDocument/2006/relationships/oleObject" Target="embeddings/oleObject72.bin"/><Relationship Id="rId157" Type="http://schemas.openxmlformats.org/officeDocument/2006/relationships/image" Target="media/image77.png"/><Relationship Id="rId156" Type="http://schemas.openxmlformats.org/officeDocument/2006/relationships/oleObject" Target="embeddings/oleObject71.bin"/><Relationship Id="rId155" Type="http://schemas.openxmlformats.org/officeDocument/2006/relationships/oleObject" Target="embeddings/oleObject70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4.wmf"/><Relationship Id="rId15" Type="http://schemas.openxmlformats.org/officeDocument/2006/relationships/image" Target="media/image3.wmf"/><Relationship Id="rId149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0.png"/><Relationship Id="rId141" Type="http://schemas.openxmlformats.org/officeDocument/2006/relationships/image" Target="media/image69.wmf"/><Relationship Id="rId140" Type="http://schemas.openxmlformats.org/officeDocument/2006/relationships/oleObject" Target="embeddings/oleObject63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2.bin"/><Relationship Id="rId137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34" Type="http://schemas.openxmlformats.org/officeDocument/2006/relationships/oleObject" Target="embeddings/oleObject59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2.wmf"/><Relationship Id="rId119" Type="http://schemas.openxmlformats.org/officeDocument/2006/relationships/image" Target="media/image59.png"/><Relationship Id="rId118" Type="http://schemas.openxmlformats.org/officeDocument/2006/relationships/image" Target="media/image58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49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483</Words>
  <Characters>2719</Characters>
  <Lines>0</Lines>
  <Paragraphs>0</Paragraphs>
  <TotalTime>4</TotalTime>
  <ScaleCrop>false</ScaleCrop>
  <LinksUpToDate>false</LinksUpToDate>
  <CharactersWithSpaces>289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4T15:10:00Z</dcterms:created>
  <dc:creator>学科网试题生产平台</dc:creator>
  <dc:description>3258628792844288</dc:description>
  <cp:lastModifiedBy>上帝掷骰子吗</cp:lastModifiedBy>
  <dcterms:modified xsi:type="dcterms:W3CDTF">2024-07-19T05:41:20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E107E32CA86C4E1795188544E226DD16_12</vt:lpwstr>
  </property>
</Properties>
</file>